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06D4" w:rsidRPr="00F56FD7" w:rsidRDefault="000406D4" w:rsidP="000406D4">
      <w:pPr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F56FD7">
        <w:rPr>
          <w:rFonts w:ascii="Times New Roman" w:hAnsi="Times New Roman" w:cs="Times New Roman"/>
          <w:sz w:val="24"/>
          <w:szCs w:val="24"/>
        </w:rPr>
        <w:t>SỞ GD&amp;ĐT TP HC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ĐỀ THI HỌC KỲ 1</w:t>
      </w:r>
    </w:p>
    <w:p w:rsidR="000406D4" w:rsidRDefault="000406D4" w:rsidP="000406D4">
      <w:pPr>
        <w:contextualSpacing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TR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ƯỜNG THPT HAI BÀ TRƯNG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MÔN VẬT LÝ 11</w:t>
      </w:r>
    </w:p>
    <w:p w:rsidR="000406D4" w:rsidRDefault="000406D4" w:rsidP="000406D4">
      <w:pPr>
        <w:contextualSpacing/>
        <w:rPr>
          <w:rFonts w:ascii="Times New Roman" w:hAnsi="Times New Roman" w:cs="Times New Roman"/>
          <w:sz w:val="24"/>
          <w:szCs w:val="24"/>
        </w:rPr>
      </w:pPr>
      <w:r w:rsidRPr="00F56FD7"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F56FD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ĐỀ I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Thời gian 45 phút)</w:t>
      </w:r>
    </w:p>
    <w:p w:rsidR="000406D4" w:rsidRDefault="000406D4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80987" w:rsidRPr="00522097" w:rsidRDefault="00C8098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22097">
        <w:rPr>
          <w:rFonts w:ascii="Times New Roman" w:hAnsi="Times New Roman" w:cs="Times New Roman"/>
          <w:b/>
          <w:sz w:val="24"/>
          <w:szCs w:val="24"/>
          <w:u w:val="single"/>
        </w:rPr>
        <w:t>I. LÝ THUYẾT</w:t>
      </w:r>
    </w:p>
    <w:p w:rsidR="00C80987" w:rsidRPr="00522097" w:rsidRDefault="00C80987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Câu 1 : Phát biểu và viết biểu thức của định luật  JUN-LEN-XƠ ?</w:t>
      </w:r>
    </w:p>
    <w:p w:rsidR="00C80987" w:rsidRPr="00522097" w:rsidRDefault="00C80987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Câu 2 : Nêu định nghĩa cường độ điện trường ? Viết biểu thức tính cường dộ điện trường tại 1 điểm M do 1 điện tích Q gây ra ?</w:t>
      </w:r>
    </w:p>
    <w:p w:rsidR="00C80987" w:rsidRPr="00522097" w:rsidRDefault="00C80987" w:rsidP="00C8098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22097">
        <w:rPr>
          <w:rFonts w:ascii="Times New Roman" w:hAnsi="Times New Roman" w:cs="Times New Roman"/>
          <w:b/>
          <w:sz w:val="24"/>
          <w:szCs w:val="24"/>
          <w:u w:val="single"/>
        </w:rPr>
        <w:t xml:space="preserve">II. BÀI TOÁN </w:t>
      </w:r>
    </w:p>
    <w:p w:rsidR="00C80987" w:rsidRPr="00522097" w:rsidRDefault="00C80987" w:rsidP="00C80987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Pr="00522097">
        <w:rPr>
          <w:rFonts w:ascii="Times New Roman" w:hAnsi="Times New Roman" w:cs="Times New Roman"/>
          <w:sz w:val="24"/>
          <w:szCs w:val="24"/>
        </w:rPr>
        <w:t xml:space="preserve"> : Cho 1 điện tích Q =  4.10</w:t>
      </w:r>
      <w:r w:rsidRPr="00522097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522097">
        <w:rPr>
          <w:rFonts w:ascii="Times New Roman" w:hAnsi="Times New Roman" w:cs="Times New Roman"/>
          <w:sz w:val="24"/>
          <w:szCs w:val="24"/>
        </w:rPr>
        <w:t xml:space="preserve"> C đặt trong chân không , xác định cường độ điện trường tại 1 điểm M cách Q một khoảng 3 cm . Vẽ hình ?</w:t>
      </w:r>
    </w:p>
    <w:p w:rsidR="00603F2F" w:rsidRPr="00522097" w:rsidRDefault="00785F18" w:rsidP="00C80987">
      <w:pPr>
        <w:rPr>
          <w:rFonts w:ascii="Times New Roman" w:hAnsi="Times New Roman" w:cs="Times New Roman"/>
          <w:sz w:val="24"/>
          <w:szCs w:val="24"/>
        </w:rPr>
      </w:pPr>
      <w:r w:rsidRPr="00785F18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94.95pt;margin-top:25.55pt;width:125.25pt;height:64pt;z-index:251658240;mso-wrap-edited:f" wrapcoords="-113 0 -113 21363 21600 21363 21600 0 -113 0">
            <v:imagedata r:id="rId5" o:title=""/>
            <w10:wrap type="tight"/>
          </v:shape>
          <o:OLEObject Type="Embed" ProgID="PBrush" ShapeID="_x0000_s1026" DrawAspect="Content" ObjectID="_1543236621" r:id="rId6"/>
        </w:pict>
      </w:r>
      <w:r w:rsidR="00C80987" w:rsidRPr="00522097">
        <w:rPr>
          <w:rFonts w:ascii="Times New Roman" w:hAnsi="Times New Roman" w:cs="Times New Roman"/>
          <w:b/>
          <w:sz w:val="24"/>
          <w:szCs w:val="24"/>
          <w:u w:val="single"/>
        </w:rPr>
        <w:t>Bài 2</w:t>
      </w:r>
      <w:r w:rsidR="00C80987" w:rsidRPr="00522097">
        <w:rPr>
          <w:rFonts w:ascii="Times New Roman" w:hAnsi="Times New Roman" w:cs="Times New Roman"/>
          <w:b/>
          <w:sz w:val="24"/>
          <w:szCs w:val="24"/>
        </w:rPr>
        <w:t xml:space="preserve"> :</w:t>
      </w:r>
      <w:r w:rsidR="00603F2F" w:rsidRPr="00522097">
        <w:rPr>
          <w:rFonts w:ascii="Times New Roman" w:hAnsi="Times New Roman" w:cs="Times New Roman"/>
          <w:sz w:val="24"/>
          <w:szCs w:val="24"/>
        </w:rPr>
        <w:t>Cho mạch điện như hình vẽ : R</w:t>
      </w:r>
      <w:r w:rsidR="00603F2F" w:rsidRPr="0052209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03F2F" w:rsidRPr="00522097">
        <w:rPr>
          <w:rFonts w:ascii="Times New Roman" w:hAnsi="Times New Roman" w:cs="Times New Roman"/>
          <w:sz w:val="24"/>
          <w:szCs w:val="24"/>
          <w:lang w:val="pt-BR"/>
        </w:rPr>
        <w:t>= 2</w:t>
      </w:r>
      <w:r w:rsidR="00603F2F" w:rsidRPr="00522097">
        <w:rPr>
          <w:rFonts w:ascii="Times New Roman" w:hAnsi="Times New Roman" w:cs="Times New Roman"/>
          <w:sz w:val="24"/>
          <w:szCs w:val="24"/>
        </w:rPr>
        <w:sym w:font="Symbol" w:char="F057"/>
      </w:r>
      <w:r w:rsidR="00603F2F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 , R</w:t>
      </w:r>
      <w:r w:rsidR="00603F2F"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603F2F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R</w:t>
      </w:r>
      <w:r w:rsidR="00603F2F"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603F2F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3</w:t>
      </w:r>
      <w:r w:rsidR="00603F2F" w:rsidRPr="00522097">
        <w:rPr>
          <w:rFonts w:ascii="Times New Roman" w:hAnsi="Times New Roman" w:cs="Times New Roman"/>
          <w:sz w:val="24"/>
          <w:szCs w:val="24"/>
        </w:rPr>
        <w:sym w:font="Symbol" w:char="F057"/>
      </w:r>
      <w:r w:rsidR="00603F2F" w:rsidRPr="00522097">
        <w:rPr>
          <w:rFonts w:ascii="Times New Roman" w:hAnsi="Times New Roman" w:cs="Times New Roman"/>
          <w:sz w:val="24"/>
          <w:szCs w:val="24"/>
          <w:lang w:val="pt-BR"/>
        </w:rPr>
        <w:t>, R</w:t>
      </w:r>
      <w:r w:rsidR="00603F2F"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46380A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là bóng đèn có ghi (7V-7W)</w:t>
      </w:r>
      <w:r w:rsidR="00603F2F" w:rsidRPr="00522097">
        <w:rPr>
          <w:rFonts w:ascii="Times New Roman" w:hAnsi="Times New Roman" w:cs="Times New Roman"/>
          <w:sz w:val="24"/>
          <w:szCs w:val="24"/>
          <w:lang w:val="pt-BR"/>
        </w:rPr>
        <w:t>, U</w:t>
      </w:r>
      <w:r w:rsidR="00603F2F"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AB</w:t>
      </w:r>
      <w:r w:rsidR="00603F2F" w:rsidRPr="00522097">
        <w:rPr>
          <w:rFonts w:ascii="Times New Roman" w:hAnsi="Times New Roman" w:cs="Times New Roman"/>
          <w:sz w:val="24"/>
          <w:szCs w:val="24"/>
          <w:lang w:val="pt-BR"/>
        </w:rPr>
        <w:t>= 15V.</w:t>
      </w:r>
    </w:p>
    <w:p w:rsidR="00C80987" w:rsidRPr="00522097" w:rsidRDefault="00603F2F" w:rsidP="00603F2F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a) Tính điện trở tương đương của mạch điện ?</w:t>
      </w:r>
    </w:p>
    <w:p w:rsidR="00603F2F" w:rsidRPr="00522097" w:rsidRDefault="00603F2F" w:rsidP="00603F2F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b)</w:t>
      </w:r>
      <w:r w:rsidR="0046380A" w:rsidRPr="00522097">
        <w:rPr>
          <w:rFonts w:ascii="Times New Roman" w:hAnsi="Times New Roman" w:cs="Times New Roman"/>
          <w:sz w:val="24"/>
          <w:szCs w:val="24"/>
        </w:rPr>
        <w:t>Tính cường độ dòng điện qua bóng đen R</w:t>
      </w:r>
      <w:r w:rsidR="0046380A" w:rsidRPr="0052209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6380A" w:rsidRPr="00522097">
        <w:rPr>
          <w:rFonts w:ascii="Times New Roman" w:hAnsi="Times New Roman" w:cs="Times New Roman"/>
          <w:sz w:val="24"/>
          <w:szCs w:val="24"/>
        </w:rPr>
        <w:t>?</w:t>
      </w:r>
    </w:p>
    <w:p w:rsidR="0046380A" w:rsidRPr="00522097" w:rsidRDefault="0046380A" w:rsidP="00603F2F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Nhận xét độ sáng bóng đèn?</w:t>
      </w:r>
    </w:p>
    <w:p w:rsidR="005011BA" w:rsidRPr="00522097" w:rsidRDefault="005011BA" w:rsidP="005011BA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c) Để đèn R</w:t>
      </w:r>
      <w:r w:rsidRPr="0052209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22097">
        <w:rPr>
          <w:rFonts w:ascii="Times New Roman" w:hAnsi="Times New Roman" w:cs="Times New Roman"/>
          <w:sz w:val="24"/>
          <w:szCs w:val="24"/>
        </w:rPr>
        <w:t xml:space="preserve"> sáng bình thường thì phải điều chỉnh điện trở 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bằng bao nhiêu ?(Các điện trở kia vẫn giữ nguyên giá trị)</w:t>
      </w:r>
    </w:p>
    <w:p w:rsidR="0046380A" w:rsidRPr="00522097" w:rsidRDefault="00785F18" w:rsidP="0046380A">
      <w:pPr>
        <w:rPr>
          <w:rFonts w:ascii="Times New Roman" w:hAnsi="Times New Roman" w:cs="Times New Roman"/>
          <w:sz w:val="24"/>
          <w:szCs w:val="24"/>
        </w:rPr>
      </w:pPr>
      <w:r w:rsidRPr="00785F18">
        <w:rPr>
          <w:rFonts w:ascii="Times New Roman" w:hAnsi="Times New Roman" w:cs="Times New Roman"/>
          <w:noProof/>
          <w:sz w:val="24"/>
          <w:szCs w:val="24"/>
          <w:u w:val="single"/>
        </w:rPr>
        <w:pict>
          <v:group id="_x0000_s1027" style="position:absolute;margin-left:335.2pt;margin-top:2.5pt;width:135.8pt;height:137.8pt;z-index:251659264" coordorigin="8418,2357" coordsize="2716,2756">
            <v:group id="_x0000_s1028" style="position:absolute;left:8418;top:2837;width:2716;height:2276" coordorigin="6704,4706" coordsize="2716,2276">
              <v:group id="_x0000_s1029" editas="canvas" style="position:absolute;left:8693;top:6407;width:369;height:575" coordorigin="8693,6407" coordsize="369,575">
                <o:lock v:ext="edit" aspectratio="t"/>
                <v:shape id="_x0000_s1030" type="#_x0000_t75" style="position:absolute;left:8693;top:6407;width:369;height:575" o:preferrelative="f">
                  <v:fill o:detectmouseclick="t"/>
                  <v:path o:extrusionok="t" o:connecttype="none"/>
                  <o:lock v:ext="edit" text="t"/>
                </v:shape>
                <v:rect id="_x0000_s1031" style="position:absolute;left:8922;top:6585;width:71;height:397;mso-wrap-style:none" filled="f" stroked="f">
                  <v:textbox style="mso-next-textbox:#_x0000_s1031;mso-fit-shape-to-text:t" inset="0,0,0,0">
                    <w:txbxContent>
                      <w:p w:rsidR="0046380A" w:rsidRDefault="0046380A" w:rsidP="0046380A">
                        <w:r>
                          <w:rPr>
                            <w:color w:val="000000"/>
                            <w:sz w:val="14"/>
                            <w:szCs w:val="14"/>
                          </w:rPr>
                          <w:t>3</w:t>
                        </w:r>
                      </w:p>
                    </w:txbxContent>
                  </v:textbox>
                </v:rect>
                <v:rect id="_x0000_s1032" style="position:absolute;left:8749;top:6433;width:122;height:509;mso-wrap-style:none" filled="f" stroked="f">
                  <v:textbox style="mso-next-textbox:#_x0000_s1032;mso-fit-shape-to-text:t" inset="0,0,0,0">
                    <w:txbxContent>
                      <w:p w:rsidR="0046380A" w:rsidRDefault="0046380A" w:rsidP="0046380A">
                        <w:r>
                          <w:rPr>
                            <w:i/>
                            <w:iCs/>
                            <w:color w:val="000000"/>
                          </w:rPr>
                          <w:t>R</w:t>
                        </w:r>
                      </w:p>
                    </w:txbxContent>
                  </v:textbox>
                </v:rect>
              </v:group>
              <v:group id="_x0000_s1033" style="position:absolute;left:6704;top:4706;width:2716;height:1655" coordorigin="6704,4706" coordsize="2716,1655">
                <v:group id="_x0000_s1034" editas="canvas" style="position:absolute;left:8567;top:4989;width:363;height:579" coordorigin="8567,4989" coordsize="363,579">
                  <o:lock v:ext="edit" aspectratio="t"/>
                  <v:shape id="_x0000_s1035" type="#_x0000_t75" style="position:absolute;left:8567;top:4989;width:363;height:579" o:preferrelative="f">
                    <v:fill o:detectmouseclick="t"/>
                    <v:path o:extrusionok="t" o:connecttype="none"/>
                    <o:lock v:ext="edit" text="t"/>
                  </v:shape>
                  <v:rect id="_x0000_s1036" style="position:absolute;left:8786;top:5171;width:71;height:397;mso-wrap-style:none" filled="f" stroked="f">
                    <v:textbox style="mso-next-textbox:#_x0000_s1036;mso-fit-shape-to-text:t" inset="0,0,0,0">
                      <w:txbxContent>
                        <w:p w:rsidR="0046380A" w:rsidRDefault="0046380A" w:rsidP="0046380A">
                          <w:r>
                            <w:rPr>
                              <w:color w:val="000000"/>
                              <w:sz w:val="14"/>
                              <w:szCs w:val="14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1037" style="position:absolute;left:8620;top:5015;width:122;height:509;mso-wrap-style:none" filled="f" stroked="f">
                    <v:textbox style="mso-next-textbox:#_x0000_s1037;mso-fit-shape-to-text:t" inset="0,0,0,0">
                      <w:txbxContent>
                        <w:p w:rsidR="0046380A" w:rsidRDefault="0046380A" w:rsidP="0046380A">
                          <w:r>
                            <w:rPr>
                              <w:i/>
                              <w:iCs/>
                              <w:color w:val="000000"/>
                            </w:rPr>
                            <w:t>R</w:t>
                          </w:r>
                        </w:p>
                      </w:txbxContent>
                    </v:textbox>
                  </v:rect>
                </v:group>
                <v:group id="_x0000_s1038" style="position:absolute;left:6704;top:4706;width:2716;height:1655" coordorigin="6713,4706" coordsize="2716,1655">
                  <v:group id="_x0000_s1039" editas="canvas" style="position:absolute;left:7123;top:5272;width:309;height:579" coordorigin="7123,5272" coordsize="309,579">
                    <o:lock v:ext="edit" aspectratio="t"/>
                    <v:shape id="_x0000_s1040" type="#_x0000_t75" style="position:absolute;left:7123;top:5272;width:309;height:579" o:preferrelative="f">
                      <v:fill o:detectmouseclick="t"/>
                      <v:path o:extrusionok="t" o:connecttype="none"/>
                      <o:lock v:ext="edit" text="t"/>
                    </v:shape>
                    <v:rect id="_x0000_s1041" style="position:absolute;left:7294;top:5454;width:71;height:397;mso-wrap-style:none" filled="f" stroked="f">
                      <v:textbox style="mso-next-textbox:#_x0000_s1041;mso-fit-shape-to-text:t" inset="0,0,0,0">
                        <w:txbxContent>
                          <w:p w:rsidR="0046380A" w:rsidRDefault="0046380A" w:rsidP="0046380A">
                            <w:r>
                              <w:rPr>
                                <w:color w:val="000000"/>
                                <w:sz w:val="14"/>
                                <w:szCs w:val="14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_x0000_s1042" style="position:absolute;left:7168;top:5298;width:122;height:509;mso-wrap-style:none" filled="f" stroked="f">
                      <v:textbox style="mso-next-textbox:#_x0000_s1042;mso-fit-shape-to-text:t" inset="0,0,0,0">
                        <w:txbxContent>
                          <w:p w:rsidR="0046380A" w:rsidRDefault="0046380A" w:rsidP="0046380A"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R</w:t>
                            </w:r>
                          </w:p>
                        </w:txbxContent>
                      </v:textbox>
                    </v:rect>
                  </v:group>
                  <v:group id="_x0000_s1043" style="position:absolute;left:6713;top:4706;width:2716;height:1655" coordorigin="6713,4706" coordsize="2716,1655">
                    <v:line id="_x0000_s1044" style="position:absolute" from="8693,6204" to="9189,6204" o:allowincell="f"/>
                    <v:group id="_x0000_s1045" style="position:absolute;left:6713;top:4706;width:2716;height:1655" coordorigin="6713,4706" coordsize="2716,1655">
                      <v:line id="_x0000_s1046" style="position:absolute" from="8681,6107" to="8681,6287" o:allowincell="f"/>
                      <v:line id="_x0000_s1047" style="position:absolute" from="7907,4802" to="7907,4982" o:allowincell="f"/>
                      <v:line id="_x0000_s1048" style="position:absolute" from="8207,4802" to="8207,4982" o:allowincell="f"/>
                      <v:line id="_x0000_s1049" style="position:absolute" from="8584,6107" to="8584,6287" o:allowincell="f"/>
                      <v:group id="_x0000_s1050" style="position:absolute;left:6713;top:4706;width:2716;height:1655" coordorigin="6713,4706" coordsize="2716,1655">
                        <v:line id="_x0000_s1051" style="position:absolute" from="8214,4918" to="9420,4918" o:allowincell="f"/>
                        <v:line id="_x0000_s1052" style="position:absolute" from="7853,4709" to="7853,5069" o:allowincell="f"/>
                        <v:line id="_x0000_s1053" style="position:absolute" from="8153,4709" to="8153,5069" o:allowincell="f"/>
                        <v:line id="_x0000_s1054" style="position:absolute" from="6893,4912" to="7853,4912" o:allowincell="f"/>
                        <v:line id="_x0000_s1055" style="position:absolute" from="7907,4912" to="8147,4912" o:allowincell="f"/>
                        <v:shape id="_x0000_s1056" type="#_x0000_t75" style="position:absolute;left:7679;top:4706;width:179;height:179" o:allowincell="f">
                          <v:imagedata r:id="rId7" o:title=""/>
                        </v:shape>
                        <v:shape id="_x0000_s1057" type="#_x0000_t75" style="position:absolute;left:8246;top:4745;width:163;height:130" o:allowincell="f">
                          <v:imagedata r:id="rId8" o:title=""/>
                        </v:shape>
                        <v:rect id="_x0000_s1058" style="position:absolute;left:7143;top:5732;width:480;height:180" o:allowincell="f"/>
                        <v:rect id="_x0000_s1059" style="position:absolute;left:8463;top:5357;width:480;height:180" o:allowincell="f"/>
                        <v:shapetype id="_x0000_t34" coordsize="21600,21600" o:spt="34" o:oned="t" adj="10800" path="m,l@0,0@0,21600,21600,21600e" filled="f">
                          <v:stroke joinstyle="miter"/>
                          <v:formulas>
                            <v:f eqn="val #0"/>
                          </v:formulas>
                          <v:path arrowok="t" fillok="f" o:connecttype="none"/>
                          <v:handles>
                            <v:h position="#0,center"/>
                          </v:handles>
                          <o:lock v:ext="edit" shapetype="t"/>
                        </v:shapetype>
                        <v:shape id="_x0000_s1060" type="#_x0000_t34" style="position:absolute;left:6563;top:5242;width:900;height:240;rotation:270;flip:x" o:connectortype="elbow" o:allowincell="f" adj="-120,157590,-27216"/>
                        <v:shape id="_x0000_s1061" type="#_x0000_t34" style="position:absolute;left:7623;top:5462;width:840;height:360;flip:y" o:connectortype="elbow" o:allowincell="f" adj=",105060,-41503"/>
                        <v:shape id="_x0000_s1062" type="#_x0000_t34" style="position:absolute;left:8049;top:5834;width:535;height:350" o:connectortype="elbow" o:allowincell="f" adj="81,-108679,-82322"/>
                        <v:shape id="_x0000_s1063" type="#_x0000_t34" style="position:absolute;left:8709;top:5709;width:720;height:240;rotation:90;flip:x" o:connectortype="elbow" o:allowincell="f" adj="-61,125190,-88020"/>
                        <v:shape id="_x0000_s1064" type="#_x0000_t34" style="position:absolute;left:8859;top:5242;width:900;height:240;rotation:90" o:connectortype="elbow" o:allowincell="f" adj="21888,-76590,-81936"/>
                        <v:oval id="_x0000_s1065" style="position:absolute;left:8453;top:6001;width:360;height:360" o:allowincell="f" filled="f"/>
                        <v:oval id="_x0000_s1066" style="position:absolute;left:6713;top:5092;width:360;height:360" o:allowincell="f">
                          <v:textbox style="mso-next-textbox:#_x0000_s1066">
                            <w:txbxContent>
                              <w:p w:rsidR="0046380A" w:rsidRPr="008C32A2" w:rsidRDefault="0046380A" w:rsidP="0046380A">
                                <w:pPr>
                                  <w:jc w:val="both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8C32A2">
                                  <w:rPr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oval>
                      </v:group>
                    </v:group>
                  </v:group>
                </v:group>
              </v:group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7" type="#_x0000_t202" style="position:absolute;left:8966;top:2357;width:1534;height:480" stroked="f">
              <v:textbox style="mso-next-textbox:#_x0000_s1067">
                <w:txbxContent>
                  <w:p w:rsidR="0046380A" w:rsidRPr="007460E0" w:rsidRDefault="0046380A" w:rsidP="0046380A">
                    <w:pPr>
                      <w:rPr>
                        <w:vertAlign w:val="subscript"/>
                      </w:rPr>
                    </w:pPr>
                    <w:r w:rsidRPr="007460E0">
                      <w:rPr>
                        <w:rFonts w:ascii="Kunstler Script" w:hAnsi="Kunstler Script"/>
                      </w:rPr>
                      <w:t>E</w:t>
                    </w:r>
                    <w:r>
                      <w:rPr>
                        <w:vertAlign w:val="subscript"/>
                      </w:rPr>
                      <w:t>1</w:t>
                    </w:r>
                    <w:r>
                      <w:t>,r</w:t>
                    </w:r>
                    <w:r>
                      <w:rPr>
                        <w:vertAlign w:val="subscript"/>
                      </w:rPr>
                      <w:t xml:space="preserve">1     </w:t>
                    </w:r>
                    <w:r w:rsidRPr="007460E0">
                      <w:rPr>
                        <w:rFonts w:ascii="Kunstler Script" w:hAnsi="Kunstler Script"/>
                      </w:rPr>
                      <w:t>E</w:t>
                    </w:r>
                    <w:r>
                      <w:rPr>
                        <w:vertAlign w:val="subscript"/>
                      </w:rPr>
                      <w:t>2</w:t>
                    </w:r>
                    <w:r>
                      <w:t>,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</v:group>
          <o:OLEObject Type="Embed" ProgID="Equation.DSMT4" ShapeID="_x0000_s1056" DrawAspect="Content" ObjectID="_1543236622" r:id="rId9"/>
          <o:OLEObject Type="Embed" ProgID="Equation.DSMT4" ShapeID="_x0000_s1057" DrawAspect="Content" ObjectID="_1543236623" r:id="rId10"/>
        </w:pict>
      </w:r>
      <w:r w:rsidR="0046380A" w:rsidRPr="00522097">
        <w:rPr>
          <w:rFonts w:ascii="Times New Roman" w:hAnsi="Times New Roman" w:cs="Times New Roman"/>
          <w:b/>
          <w:noProof/>
          <w:sz w:val="24"/>
          <w:szCs w:val="24"/>
          <w:u w:val="single"/>
        </w:rPr>
        <w:t>Bài 3:</w:t>
      </w:r>
      <w:r w:rsidR="0046380A" w:rsidRPr="00522097">
        <w:rPr>
          <w:rFonts w:ascii="Times New Roman" w:hAnsi="Times New Roman" w:cs="Times New Roman"/>
          <w:sz w:val="24"/>
          <w:szCs w:val="24"/>
        </w:rPr>
        <w:t xml:space="preserve"> Cho mạch điện như hình vẽ: </w:t>
      </w:r>
    </w:p>
    <w:p w:rsidR="0046380A" w:rsidRPr="00522097" w:rsidRDefault="0046380A" w:rsidP="0046380A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522097">
        <w:rPr>
          <w:rFonts w:ascii="Times New Roman" w:hAnsi="Times New Roman" w:cs="Times New Roman"/>
          <w:b/>
          <w:sz w:val="24"/>
          <w:szCs w:val="24"/>
          <w:lang w:val="pt-BR"/>
        </w:rPr>
        <w:t>E</w:t>
      </w:r>
      <w:r w:rsidRPr="00522097">
        <w:rPr>
          <w:rFonts w:ascii="Times New Roman" w:hAnsi="Times New Roman" w:cs="Times New Roman"/>
          <w:b/>
          <w:sz w:val="24"/>
          <w:szCs w:val="24"/>
          <w:lang w:val="pt-BR"/>
        </w:rPr>
        <w:softHyphen/>
      </w:r>
      <w:r w:rsidRPr="00522097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1</w:t>
      </w:r>
      <w:r w:rsidRPr="00522097">
        <w:rPr>
          <w:rFonts w:ascii="Times New Roman" w:hAnsi="Times New Roman" w:cs="Times New Roman"/>
          <w:b/>
          <w:sz w:val="24"/>
          <w:szCs w:val="24"/>
          <w:lang w:val="pt-BR"/>
        </w:rPr>
        <w:t xml:space="preserve"> = E</w:t>
      </w:r>
      <w:r w:rsidRPr="00522097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2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5V;  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0,5</w:t>
      </w:r>
      <w:r w:rsidRPr="0052209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5" type="#_x0000_t75" style="width:12.75pt;height:12.75pt" o:ole="">
            <v:imagedata r:id="rId11" o:title=""/>
          </v:shape>
          <o:OLEObject Type="Embed" ProgID="Equation.DSMT4" ShapeID="_x0000_i1025" DrawAspect="Content" ObjectID="_1543236613" r:id="rId12"/>
        </w:objec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;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1 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= 2</w:t>
      </w:r>
      <w:r w:rsidRPr="0052209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6" type="#_x0000_t75" style="width:12.75pt;height:12.75pt" o:ole="">
            <v:imagedata r:id="rId11" o:title=""/>
          </v:shape>
          <o:OLEObject Type="Embed" ProgID="Equation.DSMT4" ShapeID="_x0000_i1026" DrawAspect="Content" ObjectID="_1543236614" r:id="rId13"/>
        </w:objec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; 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6</w:t>
      </w:r>
      <w:r w:rsidRPr="0052209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7" type="#_x0000_t75" style="width:12.75pt;height:12.75pt" o:ole="">
            <v:imagedata r:id="rId11" o:title=""/>
          </v:shape>
          <o:OLEObject Type="Embed" ProgID="Equation.DSMT4" ShapeID="_x0000_i1027" DrawAspect="Content" ObjectID="_1543236615" r:id="rId14"/>
        </w:objec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; 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3</w:t>
      </w:r>
      <w:r w:rsidRPr="0052209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8" type="#_x0000_t75" style="width:12.75pt;height:12.75pt" o:ole="">
            <v:imagedata r:id="rId11" o:title=""/>
          </v:shape>
          <o:OLEObject Type="Embed" ProgID="Equation.DSMT4" ShapeID="_x0000_i1028" DrawAspect="Content" ObjectID="_1543236616" r:id="rId15"/>
        </w:object>
      </w:r>
    </w:p>
    <w:p w:rsidR="0046380A" w:rsidRPr="00522097" w:rsidRDefault="0046380A" w:rsidP="0046380A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522097">
        <w:rPr>
          <w:rFonts w:ascii="Times New Roman" w:hAnsi="Times New Roman" w:cs="Times New Roman"/>
          <w:sz w:val="24"/>
          <w:szCs w:val="24"/>
          <w:lang w:val="pt-BR"/>
        </w:rPr>
        <w:t>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là bình điện phân có điện cực làm bằng                                                            </w:t>
      </w:r>
    </w:p>
    <w:p w:rsidR="0046380A" w:rsidRPr="00522097" w:rsidRDefault="0046380A" w:rsidP="0046380A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522097">
        <w:rPr>
          <w:rFonts w:ascii="Times New Roman" w:hAnsi="Times New Roman" w:cs="Times New Roman"/>
          <w:sz w:val="24"/>
          <w:szCs w:val="24"/>
          <w:lang w:val="pt-BR"/>
        </w:rPr>
        <w:t>Cu và dung dịch chất điện phân là CuSO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46380A" w:rsidRPr="00522097" w:rsidRDefault="0046380A" w:rsidP="0046380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a.Tìm số chỉ của Ampe kế và tính hiệu hiệu điện thế mạch ngoài.</w:t>
      </w:r>
    </w:p>
    <w:p w:rsidR="0046380A" w:rsidRPr="00522097" w:rsidRDefault="0046380A" w:rsidP="0046380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b)Tính công suất tỏa nhiệt ở mạch ngoài và công suất của nguồn ?</w:t>
      </w:r>
    </w:p>
    <w:p w:rsidR="0046380A" w:rsidRPr="00522097" w:rsidRDefault="0046380A" w:rsidP="0046380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c).Tính lượng Cu bám vào Catot của bình điện phân R</w:t>
      </w:r>
      <w:r w:rsidRPr="0052209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22097">
        <w:rPr>
          <w:rFonts w:ascii="Times New Roman" w:hAnsi="Times New Roman" w:cs="Times New Roman"/>
          <w:sz w:val="24"/>
          <w:szCs w:val="24"/>
        </w:rPr>
        <w:t xml:space="preserve"> sau 1</w:t>
      </w:r>
      <w:r w:rsidR="00522097" w:rsidRPr="00522097">
        <w:rPr>
          <w:rFonts w:ascii="Times New Roman" w:hAnsi="Times New Roman" w:cs="Times New Roman"/>
          <w:sz w:val="24"/>
          <w:szCs w:val="24"/>
        </w:rPr>
        <w:t>6 phút 5 giây ?</w:t>
      </w:r>
    </w:p>
    <w:p w:rsidR="0046380A" w:rsidRDefault="0046380A" w:rsidP="0046380A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522097">
        <w:rPr>
          <w:rFonts w:ascii="Times New Roman" w:hAnsi="Times New Roman" w:cs="Times New Roman"/>
          <w:sz w:val="24"/>
          <w:szCs w:val="24"/>
          <w:lang w:val="pt-BR"/>
        </w:rPr>
        <w:t>( Biết C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u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có A = 64, n = 2)</w:t>
      </w:r>
    </w:p>
    <w:p w:rsidR="000406D4" w:rsidRPr="000406D4" w:rsidRDefault="000406D4" w:rsidP="000406D4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0406D4">
        <w:rPr>
          <w:rFonts w:ascii="Times New Roman" w:hAnsi="Times New Roman" w:cs="Times New Roman"/>
          <w:b/>
          <w:sz w:val="24"/>
          <w:szCs w:val="24"/>
          <w:lang w:val="pt-BR"/>
        </w:rPr>
        <w:t>--Hết--</w:t>
      </w:r>
    </w:p>
    <w:p w:rsidR="000406D4" w:rsidRDefault="000406D4" w:rsidP="0046380A">
      <w:pPr>
        <w:rPr>
          <w:rFonts w:ascii="Times New Roman" w:hAnsi="Times New Roman" w:cs="Times New Roman"/>
          <w:b/>
          <w:sz w:val="24"/>
          <w:szCs w:val="24"/>
        </w:rPr>
      </w:pPr>
    </w:p>
    <w:p w:rsidR="000406D4" w:rsidRDefault="000406D4" w:rsidP="0046380A">
      <w:pPr>
        <w:rPr>
          <w:rFonts w:ascii="Times New Roman" w:hAnsi="Times New Roman" w:cs="Times New Roman"/>
          <w:b/>
          <w:sz w:val="24"/>
          <w:szCs w:val="24"/>
        </w:rPr>
      </w:pPr>
    </w:p>
    <w:p w:rsidR="000406D4" w:rsidRDefault="000406D4" w:rsidP="0046380A">
      <w:pPr>
        <w:rPr>
          <w:rFonts w:ascii="Times New Roman" w:hAnsi="Times New Roman" w:cs="Times New Roman"/>
          <w:b/>
          <w:sz w:val="24"/>
          <w:szCs w:val="24"/>
        </w:rPr>
      </w:pPr>
    </w:p>
    <w:p w:rsidR="000406D4" w:rsidRDefault="000406D4" w:rsidP="0046380A">
      <w:pPr>
        <w:rPr>
          <w:rFonts w:ascii="Times New Roman" w:hAnsi="Times New Roman" w:cs="Times New Roman"/>
          <w:b/>
          <w:sz w:val="24"/>
          <w:szCs w:val="24"/>
        </w:rPr>
      </w:pPr>
    </w:p>
    <w:p w:rsidR="000406D4" w:rsidRDefault="000406D4" w:rsidP="0046380A">
      <w:pPr>
        <w:rPr>
          <w:rFonts w:ascii="Times New Roman" w:hAnsi="Times New Roman" w:cs="Times New Roman"/>
          <w:b/>
          <w:sz w:val="24"/>
          <w:szCs w:val="24"/>
        </w:rPr>
      </w:pPr>
    </w:p>
    <w:p w:rsidR="000406D4" w:rsidRDefault="000406D4" w:rsidP="0046380A">
      <w:pPr>
        <w:rPr>
          <w:rFonts w:ascii="Times New Roman" w:hAnsi="Times New Roman" w:cs="Times New Roman"/>
          <w:b/>
          <w:sz w:val="24"/>
          <w:szCs w:val="24"/>
        </w:rPr>
      </w:pPr>
    </w:p>
    <w:p w:rsidR="000406D4" w:rsidRDefault="000406D4" w:rsidP="0046380A">
      <w:pPr>
        <w:rPr>
          <w:rFonts w:ascii="Times New Roman" w:hAnsi="Times New Roman" w:cs="Times New Roman"/>
          <w:b/>
          <w:sz w:val="24"/>
          <w:szCs w:val="24"/>
        </w:rPr>
      </w:pPr>
    </w:p>
    <w:p w:rsidR="000406D4" w:rsidRPr="00F56FD7" w:rsidRDefault="000406D4" w:rsidP="000406D4">
      <w:pPr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F56FD7">
        <w:rPr>
          <w:rFonts w:ascii="Times New Roman" w:hAnsi="Times New Roman" w:cs="Times New Roman"/>
          <w:sz w:val="24"/>
          <w:szCs w:val="24"/>
        </w:rPr>
        <w:t>SỞ GD&amp;ĐT TP HC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ĐỀ THI HỌC KỲ 1</w:t>
      </w:r>
    </w:p>
    <w:p w:rsidR="000406D4" w:rsidRDefault="000406D4" w:rsidP="000406D4">
      <w:pPr>
        <w:contextualSpacing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TR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ƯỜNG THPT HAI BÀ TRƯNG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MÔN VẬT LÝ 11</w:t>
      </w:r>
    </w:p>
    <w:p w:rsidR="000406D4" w:rsidRDefault="000406D4" w:rsidP="000406D4">
      <w:pPr>
        <w:contextualSpacing/>
        <w:rPr>
          <w:rFonts w:ascii="Times New Roman" w:hAnsi="Times New Roman" w:cs="Times New Roman"/>
          <w:sz w:val="24"/>
          <w:szCs w:val="24"/>
        </w:rPr>
      </w:pPr>
      <w:r w:rsidRPr="00F56FD7"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F56FD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ĐỀ II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Thời gian 45 phút)</w:t>
      </w:r>
    </w:p>
    <w:p w:rsidR="000406D4" w:rsidRDefault="000406D4" w:rsidP="0046380A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6380A" w:rsidRPr="00522097" w:rsidRDefault="0046380A" w:rsidP="0046380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22097">
        <w:rPr>
          <w:rFonts w:ascii="Times New Roman" w:hAnsi="Times New Roman" w:cs="Times New Roman"/>
          <w:b/>
          <w:sz w:val="24"/>
          <w:szCs w:val="24"/>
          <w:u w:val="single"/>
        </w:rPr>
        <w:t>I. LÝ THUYẾT</w:t>
      </w:r>
    </w:p>
    <w:p w:rsidR="0046380A" w:rsidRPr="00522097" w:rsidRDefault="0046380A" w:rsidP="0046380A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Câu 1 : Phát biểu và viết biểu thức của định luật  ÔM  CHO TOÀN MẠCH  ?</w:t>
      </w:r>
    </w:p>
    <w:p w:rsidR="005011BA" w:rsidRPr="00522097" w:rsidRDefault="0046380A" w:rsidP="005011B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22097">
        <w:rPr>
          <w:rFonts w:ascii="Times New Roman" w:hAnsi="Times New Roman" w:cs="Times New Roman"/>
          <w:sz w:val="24"/>
          <w:szCs w:val="24"/>
          <w:lang w:val="pt-BR"/>
        </w:rPr>
        <w:t>Câu 2 : Nêu bản chất của dòng điện trong kim loại , trong chất điệ phân và trong chất kh</w:t>
      </w:r>
      <w:r w:rsidR="005011BA" w:rsidRPr="00522097">
        <w:rPr>
          <w:rFonts w:ascii="Times New Roman" w:hAnsi="Times New Roman" w:cs="Times New Roman"/>
          <w:sz w:val="24"/>
          <w:szCs w:val="24"/>
          <w:lang w:val="pt-BR"/>
        </w:rPr>
        <w:t>í  ?</w:t>
      </w:r>
      <w:r w:rsidR="00522097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            </w:t>
      </w:r>
      <w:r w:rsidR="005011BA" w:rsidRPr="00522097">
        <w:rPr>
          <w:rFonts w:ascii="Times New Roman" w:hAnsi="Times New Roman" w:cs="Times New Roman"/>
          <w:b/>
          <w:sz w:val="24"/>
          <w:szCs w:val="24"/>
          <w:u w:val="single"/>
        </w:rPr>
        <w:t xml:space="preserve">II. BÀI TOÁN </w:t>
      </w:r>
    </w:p>
    <w:p w:rsidR="005011BA" w:rsidRPr="00522097" w:rsidRDefault="005011BA" w:rsidP="005011BA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Pr="00522097">
        <w:rPr>
          <w:rFonts w:ascii="Times New Roman" w:hAnsi="Times New Roman" w:cs="Times New Roman"/>
          <w:sz w:val="24"/>
          <w:szCs w:val="24"/>
        </w:rPr>
        <w:t xml:space="preserve"> : Cho 1 điện tích Q =  -6.10</w:t>
      </w:r>
      <w:r w:rsidRPr="00522097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522097">
        <w:rPr>
          <w:rFonts w:ascii="Times New Roman" w:hAnsi="Times New Roman" w:cs="Times New Roman"/>
          <w:sz w:val="24"/>
          <w:szCs w:val="24"/>
        </w:rPr>
        <w:t xml:space="preserve"> C đặt trong chân không , xác định cường độ điện trường tại 1 điểm M cách Q một khoảng 6 cm . Vẽ hình ?</w:t>
      </w:r>
    </w:p>
    <w:p w:rsidR="005011BA" w:rsidRPr="00522097" w:rsidRDefault="00785F18" w:rsidP="005011BA">
      <w:pPr>
        <w:rPr>
          <w:rFonts w:ascii="Times New Roman" w:hAnsi="Times New Roman" w:cs="Times New Roman"/>
          <w:sz w:val="24"/>
          <w:szCs w:val="24"/>
        </w:rPr>
      </w:pPr>
      <w:r w:rsidRPr="00785F18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8" type="#_x0000_t75" style="position:absolute;margin-left:294.95pt;margin-top:25.55pt;width:125.25pt;height:64pt;z-index:251661312;mso-wrap-edited:f" wrapcoords="-113 0 -113 21363 21600 21363 21600 0 -113 0">
            <v:imagedata r:id="rId5" o:title=""/>
            <w10:wrap type="tight"/>
          </v:shape>
          <o:OLEObject Type="Embed" ProgID="PBrush" ShapeID="_x0000_s1068" DrawAspect="Content" ObjectID="_1543236624" r:id="rId16"/>
        </w:pict>
      </w:r>
      <w:r w:rsidR="005011BA" w:rsidRPr="00522097">
        <w:rPr>
          <w:rFonts w:ascii="Times New Roman" w:hAnsi="Times New Roman" w:cs="Times New Roman"/>
          <w:b/>
          <w:sz w:val="24"/>
          <w:szCs w:val="24"/>
          <w:u w:val="single"/>
        </w:rPr>
        <w:t>Bài 2</w:t>
      </w:r>
      <w:r w:rsidR="005011BA" w:rsidRPr="00522097">
        <w:rPr>
          <w:rFonts w:ascii="Times New Roman" w:hAnsi="Times New Roman" w:cs="Times New Roman"/>
          <w:b/>
          <w:sz w:val="24"/>
          <w:szCs w:val="24"/>
        </w:rPr>
        <w:t xml:space="preserve"> :</w:t>
      </w:r>
      <w:r w:rsidR="005011BA" w:rsidRPr="00522097">
        <w:rPr>
          <w:rFonts w:ascii="Times New Roman" w:hAnsi="Times New Roman" w:cs="Times New Roman"/>
          <w:sz w:val="24"/>
          <w:szCs w:val="24"/>
        </w:rPr>
        <w:t>Cho mạch điện như hình vẽ : R</w:t>
      </w:r>
      <w:r w:rsidR="005011BA" w:rsidRPr="0052209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011BA" w:rsidRPr="00522097">
        <w:rPr>
          <w:rFonts w:ascii="Times New Roman" w:hAnsi="Times New Roman" w:cs="Times New Roman"/>
          <w:sz w:val="24"/>
          <w:szCs w:val="24"/>
          <w:lang w:val="pt-BR"/>
        </w:rPr>
        <w:t>= 6</w:t>
      </w:r>
      <w:r w:rsidR="005011BA" w:rsidRPr="00522097">
        <w:rPr>
          <w:rFonts w:ascii="Times New Roman" w:hAnsi="Times New Roman" w:cs="Times New Roman"/>
          <w:sz w:val="24"/>
          <w:szCs w:val="24"/>
        </w:rPr>
        <w:sym w:font="Symbol" w:char="F057"/>
      </w:r>
      <w:r w:rsidR="005011BA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 , R</w:t>
      </w:r>
      <w:r w:rsidR="005011BA"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011BA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R</w:t>
      </w:r>
      <w:r w:rsidR="005011BA"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011BA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4</w:t>
      </w:r>
      <w:r w:rsidR="005011BA" w:rsidRPr="00522097">
        <w:rPr>
          <w:rFonts w:ascii="Times New Roman" w:hAnsi="Times New Roman" w:cs="Times New Roman"/>
          <w:sz w:val="24"/>
          <w:szCs w:val="24"/>
        </w:rPr>
        <w:sym w:font="Symbol" w:char="F057"/>
      </w:r>
      <w:r w:rsidR="005011BA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5011BA" w:rsidRPr="00522097">
        <w:rPr>
          <w:rFonts w:ascii="Times New Roman" w:hAnsi="Times New Roman" w:cs="Times New Roman"/>
          <w:b/>
          <w:sz w:val="24"/>
          <w:szCs w:val="24"/>
          <w:lang w:val="pt-BR"/>
        </w:rPr>
        <w:t>R</w:t>
      </w:r>
      <w:r w:rsidR="005011BA" w:rsidRPr="00522097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4</w:t>
      </w:r>
      <w:r w:rsidR="005011BA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là bóng đèn có ghi </w:t>
      </w:r>
      <w:r w:rsidR="005011BA" w:rsidRPr="00522097">
        <w:rPr>
          <w:rFonts w:ascii="Times New Roman" w:hAnsi="Times New Roman" w:cs="Times New Roman"/>
          <w:b/>
          <w:sz w:val="24"/>
          <w:szCs w:val="24"/>
          <w:lang w:val="pt-BR"/>
        </w:rPr>
        <w:t>(6V-6W),</w:t>
      </w:r>
      <w:r w:rsidR="005011BA"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U</w:t>
      </w:r>
      <w:r w:rsidR="005011BA"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AB</w:t>
      </w:r>
      <w:r w:rsidR="005011BA" w:rsidRPr="00522097">
        <w:rPr>
          <w:rFonts w:ascii="Times New Roman" w:hAnsi="Times New Roman" w:cs="Times New Roman"/>
          <w:sz w:val="24"/>
          <w:szCs w:val="24"/>
          <w:lang w:val="pt-BR"/>
        </w:rPr>
        <w:t>= 12V.</w:t>
      </w:r>
    </w:p>
    <w:p w:rsidR="005011BA" w:rsidRPr="00522097" w:rsidRDefault="005011BA" w:rsidP="005011BA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a) Tính điện trở tương đương của mạch điện ?</w:t>
      </w:r>
    </w:p>
    <w:p w:rsidR="005011BA" w:rsidRPr="00522097" w:rsidRDefault="005011BA" w:rsidP="005011BA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b)Tính cường độ dòng điện qua bóng đen R</w:t>
      </w:r>
      <w:r w:rsidRPr="0052209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22097">
        <w:rPr>
          <w:rFonts w:ascii="Times New Roman" w:hAnsi="Times New Roman" w:cs="Times New Roman"/>
          <w:sz w:val="24"/>
          <w:szCs w:val="24"/>
        </w:rPr>
        <w:t>?</w:t>
      </w:r>
    </w:p>
    <w:p w:rsidR="005011BA" w:rsidRPr="00522097" w:rsidRDefault="005011BA" w:rsidP="005011BA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Nhận xét độ sáng bóng đèn?</w:t>
      </w:r>
    </w:p>
    <w:p w:rsidR="005011BA" w:rsidRPr="00522097" w:rsidRDefault="005011BA" w:rsidP="005011BA">
      <w:pPr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c)Để đèn R</w:t>
      </w:r>
      <w:r w:rsidRPr="0052209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22097">
        <w:rPr>
          <w:rFonts w:ascii="Times New Roman" w:hAnsi="Times New Roman" w:cs="Times New Roman"/>
          <w:sz w:val="24"/>
          <w:szCs w:val="24"/>
        </w:rPr>
        <w:t xml:space="preserve"> sáng bình thường thì phải điều chỉnh điện trở 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bằng bao nhiêu ?(Các điện trở kia vẫn giữ nguyên giá trị)</w:t>
      </w:r>
    </w:p>
    <w:p w:rsidR="005011BA" w:rsidRPr="00522097" w:rsidRDefault="00785F18" w:rsidP="005011BA">
      <w:pPr>
        <w:rPr>
          <w:rFonts w:ascii="Times New Roman" w:hAnsi="Times New Roman" w:cs="Times New Roman"/>
          <w:sz w:val="24"/>
          <w:szCs w:val="24"/>
        </w:rPr>
      </w:pPr>
      <w:r w:rsidRPr="00785F18">
        <w:rPr>
          <w:rFonts w:ascii="Times New Roman" w:hAnsi="Times New Roman" w:cs="Times New Roman"/>
          <w:noProof/>
          <w:sz w:val="24"/>
          <w:szCs w:val="24"/>
          <w:u w:val="single"/>
        </w:rPr>
        <w:pict>
          <v:group id="_x0000_s1069" style="position:absolute;margin-left:335.2pt;margin-top:2.5pt;width:135.8pt;height:137.8pt;z-index:251662336" coordorigin="8418,2357" coordsize="2716,2756">
            <v:group id="_x0000_s1070" style="position:absolute;left:8418;top:2837;width:2716;height:2276" coordorigin="6704,4706" coordsize="2716,2276">
              <v:group id="_x0000_s1071" editas="canvas" style="position:absolute;left:8693;top:6407;width:369;height:575" coordorigin="8693,6407" coordsize="369,575">
                <o:lock v:ext="edit" aspectratio="t"/>
                <v:shape id="_x0000_s1072" type="#_x0000_t75" style="position:absolute;left:8693;top:6407;width:369;height:575" o:preferrelative="f">
                  <v:fill o:detectmouseclick="t"/>
                  <v:path o:extrusionok="t" o:connecttype="none"/>
                  <o:lock v:ext="edit" text="t"/>
                </v:shape>
                <v:rect id="_x0000_s1073" style="position:absolute;left:8922;top:6585;width:71;height:397;mso-wrap-style:none" filled="f" stroked="f">
                  <v:textbox style="mso-next-textbox:#_x0000_s1073;mso-fit-shape-to-text:t" inset="0,0,0,0">
                    <w:txbxContent>
                      <w:p w:rsidR="005011BA" w:rsidRDefault="005011BA" w:rsidP="005011BA">
                        <w:r>
                          <w:rPr>
                            <w:color w:val="000000"/>
                            <w:sz w:val="14"/>
                            <w:szCs w:val="14"/>
                          </w:rPr>
                          <w:t>3</w:t>
                        </w:r>
                      </w:p>
                    </w:txbxContent>
                  </v:textbox>
                </v:rect>
                <v:rect id="_x0000_s1074" style="position:absolute;left:8749;top:6433;width:122;height:509;mso-wrap-style:none" filled="f" stroked="f">
                  <v:textbox style="mso-next-textbox:#_x0000_s1074;mso-fit-shape-to-text:t" inset="0,0,0,0">
                    <w:txbxContent>
                      <w:p w:rsidR="005011BA" w:rsidRDefault="005011BA" w:rsidP="005011BA">
                        <w:r>
                          <w:rPr>
                            <w:i/>
                            <w:iCs/>
                            <w:color w:val="000000"/>
                          </w:rPr>
                          <w:t>R</w:t>
                        </w:r>
                      </w:p>
                    </w:txbxContent>
                  </v:textbox>
                </v:rect>
              </v:group>
              <v:group id="_x0000_s1075" style="position:absolute;left:6704;top:4706;width:2716;height:1655" coordorigin="6704,4706" coordsize="2716,1655">
                <v:group id="_x0000_s1076" editas="canvas" style="position:absolute;left:8567;top:4989;width:363;height:579" coordorigin="8567,4989" coordsize="363,579">
                  <o:lock v:ext="edit" aspectratio="t"/>
                  <v:shape id="_x0000_s1077" type="#_x0000_t75" style="position:absolute;left:8567;top:4989;width:363;height:579" o:preferrelative="f">
                    <v:fill o:detectmouseclick="t"/>
                    <v:path o:extrusionok="t" o:connecttype="none"/>
                    <o:lock v:ext="edit" text="t"/>
                  </v:shape>
                  <v:rect id="_x0000_s1078" style="position:absolute;left:8786;top:5171;width:71;height:397;mso-wrap-style:none" filled="f" stroked="f">
                    <v:textbox style="mso-next-textbox:#_x0000_s1078;mso-fit-shape-to-text:t" inset="0,0,0,0">
                      <w:txbxContent>
                        <w:p w:rsidR="005011BA" w:rsidRDefault="005011BA" w:rsidP="005011BA">
                          <w:r>
                            <w:rPr>
                              <w:color w:val="000000"/>
                              <w:sz w:val="14"/>
                              <w:szCs w:val="14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1079" style="position:absolute;left:8620;top:5015;width:122;height:509;mso-wrap-style:none" filled="f" stroked="f">
                    <v:textbox style="mso-next-textbox:#_x0000_s1079;mso-fit-shape-to-text:t" inset="0,0,0,0">
                      <w:txbxContent>
                        <w:p w:rsidR="005011BA" w:rsidRDefault="005011BA" w:rsidP="005011BA">
                          <w:r>
                            <w:rPr>
                              <w:i/>
                              <w:iCs/>
                              <w:color w:val="000000"/>
                            </w:rPr>
                            <w:t>R</w:t>
                          </w:r>
                        </w:p>
                      </w:txbxContent>
                    </v:textbox>
                  </v:rect>
                </v:group>
                <v:group id="_x0000_s1080" style="position:absolute;left:6704;top:4706;width:2716;height:1655" coordorigin="6713,4706" coordsize="2716,1655">
                  <v:group id="_x0000_s1081" editas="canvas" style="position:absolute;left:7123;top:5272;width:309;height:579" coordorigin="7123,5272" coordsize="309,579">
                    <o:lock v:ext="edit" aspectratio="t"/>
                    <v:shape id="_x0000_s1082" type="#_x0000_t75" style="position:absolute;left:7123;top:5272;width:309;height:579" o:preferrelative="f">
                      <v:fill o:detectmouseclick="t"/>
                      <v:path o:extrusionok="t" o:connecttype="none"/>
                      <o:lock v:ext="edit" text="t"/>
                    </v:shape>
                    <v:rect id="_x0000_s1083" style="position:absolute;left:7294;top:5454;width:71;height:397;mso-wrap-style:none" filled="f" stroked="f">
                      <v:textbox style="mso-next-textbox:#_x0000_s1083;mso-fit-shape-to-text:t" inset="0,0,0,0">
                        <w:txbxContent>
                          <w:p w:rsidR="005011BA" w:rsidRDefault="005011BA" w:rsidP="005011BA">
                            <w:r>
                              <w:rPr>
                                <w:color w:val="000000"/>
                                <w:sz w:val="14"/>
                                <w:szCs w:val="14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_x0000_s1084" style="position:absolute;left:7168;top:5298;width:122;height:509;mso-wrap-style:none" filled="f" stroked="f">
                      <v:textbox style="mso-next-textbox:#_x0000_s1084;mso-fit-shape-to-text:t" inset="0,0,0,0">
                        <w:txbxContent>
                          <w:p w:rsidR="005011BA" w:rsidRDefault="005011BA" w:rsidP="005011BA"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R</w:t>
                            </w:r>
                          </w:p>
                        </w:txbxContent>
                      </v:textbox>
                    </v:rect>
                  </v:group>
                  <v:group id="_x0000_s1085" style="position:absolute;left:6713;top:4706;width:2716;height:1655" coordorigin="6713,4706" coordsize="2716,1655">
                    <v:line id="_x0000_s1086" style="position:absolute" from="8693,6204" to="9189,6204" o:allowincell="f"/>
                    <v:group id="_x0000_s1087" style="position:absolute;left:6713;top:4706;width:2716;height:1655" coordorigin="6713,4706" coordsize="2716,1655">
                      <v:line id="_x0000_s1088" style="position:absolute" from="8681,6107" to="8681,6287" o:allowincell="f"/>
                      <v:line id="_x0000_s1089" style="position:absolute" from="7907,4802" to="7907,4982" o:allowincell="f"/>
                      <v:line id="_x0000_s1090" style="position:absolute" from="8207,4802" to="8207,4982" o:allowincell="f"/>
                      <v:line id="_x0000_s1091" style="position:absolute" from="8584,6107" to="8584,6287" o:allowincell="f"/>
                      <v:group id="_x0000_s1092" style="position:absolute;left:6713;top:4706;width:2716;height:1655" coordorigin="6713,4706" coordsize="2716,1655">
                        <v:line id="_x0000_s1093" style="position:absolute" from="8214,4918" to="9420,4918" o:allowincell="f"/>
                        <v:line id="_x0000_s1094" style="position:absolute" from="7853,4709" to="7853,5069" o:allowincell="f"/>
                        <v:line id="_x0000_s1095" style="position:absolute" from="8153,4709" to="8153,5069" o:allowincell="f"/>
                        <v:line id="_x0000_s1096" style="position:absolute" from="6893,4912" to="7853,4912" o:allowincell="f"/>
                        <v:line id="_x0000_s1097" style="position:absolute" from="7907,4912" to="8147,4912" o:allowincell="f"/>
                        <v:shape id="_x0000_s1098" type="#_x0000_t75" style="position:absolute;left:7679;top:4706;width:179;height:179" o:allowincell="f">
                          <v:imagedata r:id="rId7" o:title=""/>
                        </v:shape>
                        <v:shape id="_x0000_s1099" type="#_x0000_t75" style="position:absolute;left:8246;top:4745;width:163;height:130" o:allowincell="f">
                          <v:imagedata r:id="rId8" o:title=""/>
                        </v:shape>
                        <v:rect id="_x0000_s1100" style="position:absolute;left:7143;top:5732;width:480;height:180" o:allowincell="f"/>
                        <v:rect id="_x0000_s1101" style="position:absolute;left:8463;top:5357;width:480;height:180" o:allowincell="f"/>
                        <v:shape id="_x0000_s1102" type="#_x0000_t34" style="position:absolute;left:6563;top:5242;width:900;height:240;rotation:270;flip:x" o:connectortype="elbow" o:allowincell="f" adj="-120,157590,-27216"/>
                        <v:shape id="_x0000_s1103" type="#_x0000_t34" style="position:absolute;left:7623;top:5462;width:840;height:360;flip:y" o:connectortype="elbow" o:allowincell="f" adj=",105060,-41503"/>
                        <v:shape id="_x0000_s1104" type="#_x0000_t34" style="position:absolute;left:8049;top:5834;width:535;height:350" o:connectortype="elbow" o:allowincell="f" adj="81,-108679,-82322"/>
                        <v:shape id="_x0000_s1105" type="#_x0000_t34" style="position:absolute;left:8709;top:5709;width:720;height:240;rotation:90;flip:x" o:connectortype="elbow" o:allowincell="f" adj="-61,125190,-88020"/>
                        <v:shape id="_x0000_s1106" type="#_x0000_t34" style="position:absolute;left:8859;top:5242;width:900;height:240;rotation:90" o:connectortype="elbow" o:allowincell="f" adj="21888,-76590,-81936"/>
                        <v:oval id="_x0000_s1107" style="position:absolute;left:8453;top:6001;width:360;height:360" o:allowincell="f" filled="f"/>
                        <v:oval id="_x0000_s1108" style="position:absolute;left:6713;top:5092;width:360;height:360" o:allowincell="f">
                          <v:textbox style="mso-next-textbox:#_x0000_s1108">
                            <w:txbxContent>
                              <w:p w:rsidR="005011BA" w:rsidRPr="008C32A2" w:rsidRDefault="005011BA" w:rsidP="005011BA">
                                <w:pPr>
                                  <w:jc w:val="both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8C32A2">
                                  <w:rPr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oval>
                      </v:group>
                    </v:group>
                  </v:group>
                </v:group>
              </v:group>
            </v:group>
            <v:shape id="_x0000_s1109" type="#_x0000_t202" style="position:absolute;left:8966;top:2357;width:1534;height:480" stroked="f">
              <v:textbox style="mso-next-textbox:#_x0000_s1109">
                <w:txbxContent>
                  <w:p w:rsidR="005011BA" w:rsidRPr="007460E0" w:rsidRDefault="005011BA" w:rsidP="005011BA">
                    <w:pPr>
                      <w:rPr>
                        <w:vertAlign w:val="subscript"/>
                      </w:rPr>
                    </w:pPr>
                    <w:r w:rsidRPr="007460E0">
                      <w:rPr>
                        <w:rFonts w:ascii="Kunstler Script" w:hAnsi="Kunstler Script"/>
                      </w:rPr>
                      <w:t>E</w:t>
                    </w:r>
                    <w:r>
                      <w:rPr>
                        <w:vertAlign w:val="subscript"/>
                      </w:rPr>
                      <w:t>1</w:t>
                    </w:r>
                    <w:r>
                      <w:t>,r</w:t>
                    </w:r>
                    <w:r>
                      <w:rPr>
                        <w:vertAlign w:val="subscript"/>
                      </w:rPr>
                      <w:t xml:space="preserve">1     </w:t>
                    </w:r>
                    <w:r w:rsidRPr="007460E0">
                      <w:rPr>
                        <w:rFonts w:ascii="Kunstler Script" w:hAnsi="Kunstler Script"/>
                      </w:rPr>
                      <w:t>E</w:t>
                    </w:r>
                    <w:r>
                      <w:rPr>
                        <w:vertAlign w:val="subscript"/>
                      </w:rPr>
                      <w:t>2</w:t>
                    </w:r>
                    <w:r>
                      <w:t>,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</v:group>
          <o:OLEObject Type="Embed" ProgID="Equation.DSMT4" ShapeID="_x0000_s1098" DrawAspect="Content" ObjectID="_1543236625" r:id="rId17"/>
          <o:OLEObject Type="Embed" ProgID="Equation.DSMT4" ShapeID="_x0000_s1099" DrawAspect="Content" ObjectID="_1543236626" r:id="rId18"/>
        </w:pict>
      </w:r>
      <w:r w:rsidR="005011BA" w:rsidRPr="00522097">
        <w:rPr>
          <w:rFonts w:ascii="Times New Roman" w:hAnsi="Times New Roman" w:cs="Times New Roman"/>
          <w:b/>
          <w:noProof/>
          <w:sz w:val="24"/>
          <w:szCs w:val="24"/>
          <w:u w:val="single"/>
        </w:rPr>
        <w:t>Bài 3:</w:t>
      </w:r>
      <w:r w:rsidR="005011BA" w:rsidRPr="00522097">
        <w:rPr>
          <w:rFonts w:ascii="Times New Roman" w:hAnsi="Times New Roman" w:cs="Times New Roman"/>
          <w:sz w:val="24"/>
          <w:szCs w:val="24"/>
        </w:rPr>
        <w:t xml:space="preserve"> Cho mạch điện như hình vẽ: </w:t>
      </w:r>
    </w:p>
    <w:p w:rsidR="005011BA" w:rsidRPr="00522097" w:rsidRDefault="005011BA" w:rsidP="005011BA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522097">
        <w:rPr>
          <w:rFonts w:ascii="Times New Roman" w:hAnsi="Times New Roman" w:cs="Times New Roman"/>
          <w:b/>
          <w:sz w:val="24"/>
          <w:szCs w:val="24"/>
          <w:lang w:val="pt-BR"/>
        </w:rPr>
        <w:t>E</w:t>
      </w:r>
      <w:r w:rsidRPr="00522097">
        <w:rPr>
          <w:rFonts w:ascii="Times New Roman" w:hAnsi="Times New Roman" w:cs="Times New Roman"/>
          <w:b/>
          <w:sz w:val="24"/>
          <w:szCs w:val="24"/>
          <w:lang w:val="pt-BR"/>
        </w:rPr>
        <w:softHyphen/>
      </w:r>
      <w:r w:rsidRPr="00522097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1</w:t>
      </w:r>
      <w:r w:rsidRPr="00522097">
        <w:rPr>
          <w:rFonts w:ascii="Times New Roman" w:hAnsi="Times New Roman" w:cs="Times New Roman"/>
          <w:b/>
          <w:sz w:val="24"/>
          <w:szCs w:val="24"/>
          <w:lang w:val="pt-BR"/>
        </w:rPr>
        <w:t xml:space="preserve"> = E</w:t>
      </w:r>
      <w:r w:rsidRPr="00522097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2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3V;  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0,5</w:t>
      </w:r>
      <w:r w:rsidRPr="0052209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9" type="#_x0000_t75" style="width:12.75pt;height:12.75pt" o:ole="">
            <v:imagedata r:id="rId11" o:title=""/>
          </v:shape>
          <o:OLEObject Type="Embed" ProgID="Equation.DSMT4" ShapeID="_x0000_i1029" DrawAspect="Content" ObjectID="_1543236617" r:id="rId19"/>
        </w:objec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;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1 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= 2</w:t>
      </w:r>
      <w:r w:rsidRPr="0052209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0" type="#_x0000_t75" style="width:12.75pt;height:12.75pt" o:ole="">
            <v:imagedata r:id="rId11" o:title=""/>
          </v:shape>
          <o:OLEObject Type="Embed" ProgID="Equation.DSMT4" ShapeID="_x0000_i1030" DrawAspect="Content" ObjectID="_1543236618" r:id="rId20"/>
        </w:objec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; 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6</w:t>
      </w:r>
      <w:r w:rsidRPr="0052209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1" type="#_x0000_t75" style="width:12.75pt;height:12.75pt" o:ole="">
            <v:imagedata r:id="rId11" o:title=""/>
          </v:shape>
          <o:OLEObject Type="Embed" ProgID="Equation.DSMT4" ShapeID="_x0000_i1031" DrawAspect="Content" ObjectID="_1543236619" r:id="rId21"/>
        </w:objec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>; 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= 6</w:t>
      </w:r>
      <w:r w:rsidRPr="0052209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2" type="#_x0000_t75" style="width:12.75pt;height:12.75pt" o:ole="">
            <v:imagedata r:id="rId11" o:title=""/>
          </v:shape>
          <o:OLEObject Type="Embed" ProgID="Equation.DSMT4" ShapeID="_x0000_i1032" DrawAspect="Content" ObjectID="_1543236620" r:id="rId22"/>
        </w:object>
      </w:r>
    </w:p>
    <w:p w:rsidR="005011BA" w:rsidRPr="00522097" w:rsidRDefault="005011BA" w:rsidP="005011BA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522097">
        <w:rPr>
          <w:rFonts w:ascii="Times New Roman" w:hAnsi="Times New Roman" w:cs="Times New Roman"/>
          <w:sz w:val="24"/>
          <w:szCs w:val="24"/>
          <w:lang w:val="pt-BR"/>
        </w:rPr>
        <w:t>R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là bình điện phân có điện cực làm bằng                                                            </w:t>
      </w:r>
    </w:p>
    <w:p w:rsidR="005011BA" w:rsidRPr="00522097" w:rsidRDefault="005011BA" w:rsidP="005011BA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522097">
        <w:rPr>
          <w:rFonts w:ascii="Times New Roman" w:hAnsi="Times New Roman" w:cs="Times New Roman"/>
          <w:sz w:val="24"/>
          <w:szCs w:val="24"/>
          <w:lang w:val="pt-BR"/>
        </w:rPr>
        <w:t>Cu và dung dịch chất điện phân là CuSO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5011BA" w:rsidRPr="00522097" w:rsidRDefault="005011BA" w:rsidP="005011B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a.Tìm số chỉ của Ampe kế và tính hiệu hiệu điện thế mạch ngoài.</w:t>
      </w:r>
    </w:p>
    <w:p w:rsidR="005011BA" w:rsidRPr="00522097" w:rsidRDefault="005011BA" w:rsidP="005011B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b)Tính công suất tỏa nhiệt ở mạch ngoài và công suất của nguồn ?</w:t>
      </w:r>
    </w:p>
    <w:p w:rsidR="005011BA" w:rsidRPr="00522097" w:rsidRDefault="005011BA" w:rsidP="005011B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22097">
        <w:rPr>
          <w:rFonts w:ascii="Times New Roman" w:hAnsi="Times New Roman" w:cs="Times New Roman"/>
          <w:sz w:val="24"/>
          <w:szCs w:val="24"/>
        </w:rPr>
        <w:t>c).Tính lượng Cu bám vào Catot của bình điện phân R</w:t>
      </w:r>
      <w:r w:rsidRPr="0052209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22097">
        <w:rPr>
          <w:rFonts w:ascii="Times New Roman" w:hAnsi="Times New Roman" w:cs="Times New Roman"/>
          <w:sz w:val="24"/>
          <w:szCs w:val="24"/>
        </w:rPr>
        <w:t xml:space="preserve"> sau 1 giờ.</w:t>
      </w:r>
    </w:p>
    <w:p w:rsidR="005011BA" w:rsidRDefault="005011BA" w:rsidP="005011BA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522097">
        <w:rPr>
          <w:rFonts w:ascii="Times New Roman" w:hAnsi="Times New Roman" w:cs="Times New Roman"/>
          <w:sz w:val="24"/>
          <w:szCs w:val="24"/>
          <w:lang w:val="pt-BR"/>
        </w:rPr>
        <w:t>( Biết C</w:t>
      </w:r>
      <w:r w:rsidRPr="0052209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u</w:t>
      </w:r>
      <w:r w:rsidRPr="00522097">
        <w:rPr>
          <w:rFonts w:ascii="Times New Roman" w:hAnsi="Times New Roman" w:cs="Times New Roman"/>
          <w:sz w:val="24"/>
          <w:szCs w:val="24"/>
          <w:lang w:val="pt-BR"/>
        </w:rPr>
        <w:t xml:space="preserve"> có A = 64, n = 2)</w:t>
      </w:r>
    </w:p>
    <w:p w:rsidR="000406D4" w:rsidRPr="000406D4" w:rsidRDefault="000406D4" w:rsidP="000406D4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0406D4">
        <w:rPr>
          <w:rFonts w:ascii="Times New Roman" w:hAnsi="Times New Roman" w:cs="Times New Roman"/>
          <w:b/>
          <w:sz w:val="24"/>
          <w:szCs w:val="24"/>
          <w:lang w:val="pt-BR"/>
        </w:rPr>
        <w:t>--Hết--</w:t>
      </w:r>
    </w:p>
    <w:p w:rsidR="000406D4" w:rsidRPr="00522097" w:rsidRDefault="000406D4" w:rsidP="005011BA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</w:p>
    <w:p w:rsidR="0046380A" w:rsidRPr="00522097" w:rsidRDefault="0046380A" w:rsidP="0046380A">
      <w:pPr>
        <w:rPr>
          <w:rFonts w:ascii="Times New Roman" w:hAnsi="Times New Roman" w:cs="Times New Roman"/>
          <w:sz w:val="24"/>
          <w:szCs w:val="24"/>
        </w:rPr>
      </w:pPr>
    </w:p>
    <w:sectPr w:rsidR="0046380A" w:rsidRPr="00522097" w:rsidSect="000406D4">
      <w:pgSz w:w="11907" w:h="16839" w:code="9"/>
      <w:pgMar w:top="993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compat/>
  <w:rsids>
    <w:rsidRoot w:val="00C80987"/>
    <w:rsid w:val="000406D4"/>
    <w:rsid w:val="0046380A"/>
    <w:rsid w:val="005011BA"/>
    <w:rsid w:val="00522097"/>
    <w:rsid w:val="00603F2F"/>
    <w:rsid w:val="0076200D"/>
    <w:rsid w:val="00785F18"/>
    <w:rsid w:val="00C80987"/>
    <w:rsid w:val="00C94A4D"/>
    <w:rsid w:val="00F728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1" type="connector" idref="#_x0000_s1060"/>
        <o:r id="V:Rule12" type="connector" idref="#_x0000_s1062"/>
        <o:r id="V:Rule13" type="connector" idref="#_x0000_s1061"/>
        <o:r id="V:Rule14" type="connector" idref="#_x0000_s1103"/>
        <o:r id="V:Rule15" type="connector" idref="#_x0000_s1102"/>
        <o:r id="V:Rule16" type="connector" idref="#_x0000_s1063"/>
        <o:r id="V:Rule17" type="connector" idref="#_x0000_s1064"/>
        <o:r id="V:Rule18" type="connector" idref="#_x0000_s1106"/>
        <o:r id="V:Rule19" type="connector" idref="#_x0000_s1104"/>
        <o:r id="V:Rule20" type="connector" idref="#_x0000_s110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4A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03F2F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7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7B9C4D-4608-44F2-8BAC-13F79E5A86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442</Words>
  <Characters>252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T Team</Company>
  <LinksUpToDate>false</LinksUpToDate>
  <CharactersWithSpaces>2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Windows</dc:creator>
  <cp:keywords/>
  <dc:description/>
  <cp:lastModifiedBy>HBT_Loc</cp:lastModifiedBy>
  <cp:revision>2</cp:revision>
  <cp:lastPrinted>2016-12-14T08:58:00Z</cp:lastPrinted>
  <dcterms:created xsi:type="dcterms:W3CDTF">2016-12-13T07:19:00Z</dcterms:created>
  <dcterms:modified xsi:type="dcterms:W3CDTF">2016-12-14T09:04:00Z</dcterms:modified>
</cp:coreProperties>
</file>